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9" r:id="rId2"/>
    <p:sldId id="308" r:id="rId3"/>
    <p:sldId id="310" r:id="rId4"/>
    <p:sldId id="322" r:id="rId5"/>
    <p:sldId id="312" r:id="rId6"/>
    <p:sldId id="313" r:id="rId7"/>
    <p:sldId id="314" r:id="rId8"/>
    <p:sldId id="315" r:id="rId9"/>
    <p:sldId id="317" r:id="rId10"/>
    <p:sldId id="318" r:id="rId11"/>
    <p:sldId id="319" r:id="rId12"/>
    <p:sldId id="320" r:id="rId13"/>
    <p:sldId id="321" r:id="rId1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6600FF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80" y="6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8BDF7B4-3CA3-4861-A608-AF103EA1B0B9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E6C47AD-A4B5-4CA5-A23F-6FE69D4FFE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393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E15F3E-56BA-4B80-9E02-23F4B144460D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563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6F684C-3E0E-47E0-BFC3-D45493542EA5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09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64D78D-A202-40B4-93F6-5032475B6746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625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B401B4-257D-438C-AEFD-D34B8DD2C5EB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4182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3A026D-8AFC-4641-98EC-93584B808A0C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876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73228D-1D8B-4C7B-8E3A-FE7A8BB582AA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154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382E69-2BE9-44D8-911C-BA7505D6D323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464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125434-3426-45FA-9A31-CE580C462012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18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BA2D4-33AA-4A73-9B37-C32B8248C9FD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62F56-C78E-4AC3-AA0D-4E414F6E4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91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625E3-2A54-4890-B434-A4023A171065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A883D-9A98-4FD8-9CF0-2B90BA7345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2755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7182C1-5F89-4239-92DA-413BDCF293EB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8133A-AF84-4915-9FE4-5B5DB63404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399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9DD5E-10D1-469C-A959-4A6299BA01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982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3125A-80C0-4522-A3AF-E4A4AD28B291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92619-297A-4496-B965-4C535134B3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187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3FDC4-C64B-4445-89DE-1316C4DE6DD7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BAEB3-45D6-43CA-B6C4-6D90397743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230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B0078-CCBC-47C8-9769-56ABC67AA42D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B0C7E-720D-4C5C-8899-FFA59B277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498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D0C7E-46FD-460B-9D30-EB26CC6F12F3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D2E38-0EE7-4F0E-B0D4-6BDD6EB746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138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333D1-BB61-4668-B2CA-651CC9F1B172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F81E3-2BA1-49AA-82BF-CB86BE504F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25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12553-7FD3-46C9-A67B-D91022368D8B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DD18B-6045-46E9-AC44-B209177790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181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0F848-0EF9-4CEA-ADD3-D8F21F75B492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76923-AF43-4FBB-BC02-08C40E93A1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141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4AE3D-6487-4311-823F-DD5BF6A2FDDB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69455-84DE-4BC0-9BDC-E10491302D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259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37B3B66-5C0D-4970-A3D9-6C098FCF29E9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55F4C2B-3C3D-4F73-884E-FCB8CAC445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77425" y="4486275"/>
            <a:ext cx="790575" cy="914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512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95306" y="255538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KHỞI ĐỘNG</a:t>
            </a:r>
          </a:p>
        </p:txBody>
      </p:sp>
      <p:sp>
        <p:nvSpPr>
          <p:cNvPr id="5128" name="TextBox 3"/>
          <p:cNvSpPr txBox="1">
            <a:spLocks noChangeArrowheads="1"/>
          </p:cNvSpPr>
          <p:nvPr/>
        </p:nvSpPr>
        <p:spPr bwMode="auto">
          <a:xfrm>
            <a:off x="1619250" y="4559300"/>
            <a:ext cx="87772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m biết các số trên mặt chiếc đồng hồ này chưa?</a:t>
            </a: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255588"/>
            <a:ext cx="3763963" cy="38115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17045"/>
              </p:ext>
            </p:extLst>
          </p:nvPr>
        </p:nvGraphicFramePr>
        <p:xfrm>
          <a:off x="1114425" y="3559175"/>
          <a:ext cx="7391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444240" progId="Equation.DSMT4">
                  <p:embed/>
                </p:oleObj>
              </mc:Choice>
              <mc:Fallback>
                <p:oleObj name="Equation" r:id="rId3" imgW="3581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559175"/>
                        <a:ext cx="7391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53698"/>
              </p:ext>
            </p:extLst>
          </p:nvPr>
        </p:nvGraphicFramePr>
        <p:xfrm>
          <a:off x="5526088" y="4342034"/>
          <a:ext cx="395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342034"/>
                        <a:ext cx="395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09600" y="152400"/>
            <a:ext cx="9058275" cy="26776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/Trang 11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4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021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6 208 98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4738687"/>
            <a:ext cx="6629400" cy="10525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6 208 984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6, </a:t>
            </a: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62089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05F3C0B9-D14B-4A7E-88C4-16538428F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28925"/>
            <a:ext cx="135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  <p:bldP spid="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7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727512"/>
              </p:ext>
            </p:extLst>
          </p:nvPr>
        </p:nvGraphicFramePr>
        <p:xfrm>
          <a:off x="393700" y="1636712"/>
          <a:ext cx="10883897" cy="1889126"/>
        </p:xfrm>
        <a:graphic>
          <a:graphicData uri="http://schemas.openxmlformats.org/drawingml/2006/table">
            <a:tbl>
              <a:tblPr/>
              <a:tblGrid>
                <a:gridCol w="3342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9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74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36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6129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74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9968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0662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II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X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0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D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94" name="Content Placeholder 2"/>
          <p:cNvSpPr txBox="1">
            <a:spLocks/>
          </p:cNvSpPr>
          <p:nvPr/>
        </p:nvSpPr>
        <p:spPr bwMode="auto">
          <a:xfrm>
            <a:off x="457200" y="457200"/>
            <a:ext cx="4473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7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641827"/>
              </p:ext>
            </p:extLst>
          </p:nvPr>
        </p:nvGraphicFramePr>
        <p:xfrm>
          <a:off x="1573213" y="2418291"/>
          <a:ext cx="9045574" cy="1951038"/>
        </p:xfrm>
        <a:graphic>
          <a:graphicData uri="http://schemas.openxmlformats.org/drawingml/2006/table">
            <a:tbl>
              <a:tblPr/>
              <a:tblGrid>
                <a:gridCol w="212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3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45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706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1370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6213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XII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XI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9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636" name="Content Placeholder 2"/>
          <p:cNvSpPr txBox="1">
            <a:spLocks/>
          </p:cNvSpPr>
          <p:nvPr/>
        </p:nvSpPr>
        <p:spPr bwMode="auto">
          <a:xfrm>
            <a:off x="1474787" y="457200"/>
            <a:ext cx="7821613" cy="106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SGK/ Trang 12)</a:t>
            </a:r>
          </a:p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419600" y="2438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86200" y="3581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213350" y="3581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097588" y="2438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VII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902450" y="2438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X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759700" y="2438400"/>
            <a:ext cx="88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VI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8655050" y="2438400"/>
            <a:ext cx="10223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VIII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9818687" y="3564467"/>
            <a:ext cx="10223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4629EB-3633-4C12-8CD6-9B156CFC0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914400"/>
            <a:ext cx="10972800" cy="1143000"/>
          </a:xfrm>
        </p:spPr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ậ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à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3, 4 (SGK/ Trang 12)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652437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"/>
          <p:cNvSpPr txBox="1">
            <a:spLocks noChangeArrowheads="1"/>
          </p:cNvSpPr>
          <p:nvPr/>
        </p:nvSpPr>
        <p:spPr bwMode="auto">
          <a:xfrm>
            <a:off x="1752600" y="633413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i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endParaRPr lang="en-US" altLang="en-US" sz="6600" b="1" i="1">
              <a:solidFill>
                <a:srgbClr val="C00000"/>
              </a:solidFill>
              <a:latin typeface="VNI-Brush" pitchFamily="2" charset="0"/>
            </a:endParaRPr>
          </a:p>
        </p:txBody>
      </p:sp>
      <p:sp>
        <p:nvSpPr>
          <p:cNvPr id="6147" name="WordArt 12"/>
          <p:cNvSpPr>
            <a:spLocks noChangeArrowheads="1" noChangeShapeType="1" noTextEdit="1"/>
          </p:cNvSpPr>
          <p:nvPr/>
        </p:nvSpPr>
        <p:spPr bwMode="auto">
          <a:xfrm>
            <a:off x="2743200" y="1600200"/>
            <a:ext cx="7086600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cs typeface="Arial" panose="020B0604020202020204" pitchFamily="34" charset="0"/>
              </a:rPr>
              <a:t>TẬP HỢP SỐ TỰ NHIÊN. GHI SỐ TỰ NHIÊN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8077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Số  và Đại số</a:t>
            </a:r>
          </a:p>
        </p:txBody>
      </p:sp>
      <p:pic>
        <p:nvPicPr>
          <p:cNvPr id="614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7838" y="2743200"/>
            <a:ext cx="3763962" cy="38115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914400" y="228600"/>
            <a:ext cx="4586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*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143000" y="812800"/>
            <a:ext cx="8829675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FontTx/>
              <a:buChar char="-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:</a:t>
            </a:r>
          </a:p>
          <a:p>
            <a:pPr eaLnBrk="1" hangingPunct="1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N = {0;1;2;3;4;5;…}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092200" y="2070100"/>
            <a:ext cx="8839200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FontTx/>
              <a:buChar char="-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*:</a:t>
            </a:r>
          </a:p>
          <a:p>
            <a:pPr eaLnBrk="1" hangingPunct="1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N* = {1;2;3;4;5;…}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152995"/>
            <a:ext cx="10007600" cy="2246769"/>
            <a:chOff x="658019" y="4635192"/>
            <a:chExt cx="10007599" cy="2245321"/>
          </a:xfrm>
        </p:grpSpPr>
        <p:sp>
          <p:nvSpPr>
            <p:cNvPr id="8203" name="TextBox 4"/>
            <p:cNvSpPr txBox="1">
              <a:spLocks noChangeArrowheads="1"/>
            </p:cNvSpPr>
            <p:nvPr/>
          </p:nvSpPr>
          <p:spPr bwMode="auto">
            <a:xfrm>
              <a:off x="658019" y="4635192"/>
              <a:ext cx="8256587" cy="22453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alt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(SGK/ Trang 10):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20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531611"/>
                </p:ext>
              </p:extLst>
            </p:nvPr>
          </p:nvGraphicFramePr>
          <p:xfrm>
            <a:off x="7668418" y="5367924"/>
            <a:ext cx="2997200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80588" imgH="279279" progId="Equation.DSMT4">
                    <p:embed/>
                  </p:oleObj>
                </mc:Choice>
                <mc:Fallback>
                  <p:oleObj name="Equation" r:id="rId2" imgW="1180588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418" y="5367924"/>
                          <a:ext cx="2997200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527624B-7A38-410F-94B8-B0C645D7A6CD}"/>
              </a:ext>
            </a:extLst>
          </p:cNvPr>
          <p:cNvSpPr txBox="1"/>
          <p:nvPr/>
        </p:nvSpPr>
        <p:spPr>
          <a:xfrm>
            <a:off x="4381500" y="472440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AA1FF4-B362-4F1D-A2C9-284BB2EEE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75939"/>
              </p:ext>
            </p:extLst>
          </p:nvPr>
        </p:nvGraphicFramePr>
        <p:xfrm>
          <a:off x="2038350" y="5486400"/>
          <a:ext cx="5724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79360" progId="Equation.DSMT4">
                  <p:embed/>
                </p:oleObj>
              </mc:Choice>
              <mc:Fallback>
                <p:oleObj name="Equation" r:id="rId4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8350" y="5486400"/>
                        <a:ext cx="57245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>
            <a:extLst>
              <a:ext uri="{FF2B5EF4-FFF2-40B4-BE49-F238E27FC236}">
                <a16:creationId xmlns:a16="http://schemas.microsoft.com/office/drawing/2014/main" id="{387629CC-F388-49CE-9300-CC31D28EF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848371"/>
            <a:ext cx="62484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169E4B93-D4DD-4350-8284-44D69847D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"/>
            <a:ext cx="6756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C7DE12-0692-4EBB-B6B4-ED21E598C4C1}"/>
              </a:ext>
            </a:extLst>
          </p:cNvPr>
          <p:cNvSpPr/>
          <p:nvPr/>
        </p:nvSpPr>
        <p:spPr>
          <a:xfrm>
            <a:off x="1317752" y="1123156"/>
            <a:ext cx="7621587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21054"/>
              </p:ext>
            </p:extLst>
          </p:nvPr>
        </p:nvGraphicFramePr>
        <p:xfrm>
          <a:off x="1963737" y="-20574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1238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58765"/>
              </p:ext>
            </p:extLst>
          </p:nvPr>
        </p:nvGraphicFramePr>
        <p:xfrm>
          <a:off x="1963737" y="-20574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49840"/>
              </p:ext>
            </p:extLst>
          </p:nvPr>
        </p:nvGraphicFramePr>
        <p:xfrm>
          <a:off x="1963737" y="-20574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2622"/>
              </p:ext>
            </p:extLst>
          </p:nvPr>
        </p:nvGraphicFramePr>
        <p:xfrm>
          <a:off x="1963737" y="-2057400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1133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38690"/>
              </p:ext>
            </p:extLst>
          </p:nvPr>
        </p:nvGraphicFramePr>
        <p:xfrm>
          <a:off x="1963737" y="-2057400"/>
          <a:ext cx="495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253780" progId="Equation.DSMT4">
                  <p:embed/>
                </p:oleObj>
              </mc:Choice>
              <mc:Fallback>
                <p:oleObj name="Equation" r:id="rId11" imgW="494870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495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04699"/>
              </p:ext>
            </p:extLst>
          </p:nvPr>
        </p:nvGraphicFramePr>
        <p:xfrm>
          <a:off x="1963737" y="-2057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-2057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1963737" y="-2057400"/>
            <a:ext cx="179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ới a, b </a:t>
            </a:r>
          </a:p>
        </p:txBody>
      </p:sp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1963737" y="-2057400"/>
            <a:ext cx="8704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 , a &lt; b hoặc b &gt; a trên tia số điểm a nằm bên trái điểm b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1963737" y="-2057400"/>
            <a:ext cx="407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 nghĩa là a &lt; b hoặc a = b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1963737" y="-2057400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iết tập hợp A = </a:t>
            </a:r>
          </a:p>
        </p:txBody>
      </p:sp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1963737" y="-2057400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ên bảng làm A = </a:t>
            </a:r>
          </a:p>
        </p:txBody>
      </p:sp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1963737" y="-2057400"/>
            <a:ext cx="287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&lt; 10 và 10 &lt; 12 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17562" y="1577509"/>
            <a:ext cx="9299574" cy="954087"/>
            <a:chOff x="608893" y="1296769"/>
            <a:chExt cx="8824087" cy="954107"/>
          </a:xfrm>
        </p:grpSpPr>
        <p:sp>
          <p:nvSpPr>
            <p:cNvPr id="11285" name="Rectangle 18"/>
            <p:cNvSpPr>
              <a:spLocks noChangeArrowheads="1"/>
            </p:cNvSpPr>
            <p:nvPr/>
          </p:nvSpPr>
          <p:spPr bwMode="auto">
            <a:xfrm>
              <a:off x="608893" y="1296769"/>
              <a:ext cx="8824087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Với a, b    N , a &lt; b (hoặc b &gt; a) trên tia số thì điểm a nằm bên trái điểm b.</a:t>
              </a:r>
            </a:p>
          </p:txBody>
        </p:sp>
        <p:graphicFrame>
          <p:nvGraphicFramePr>
            <p:cNvPr id="112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112870"/>
                </p:ext>
              </p:extLst>
            </p:nvPr>
          </p:nvGraphicFramePr>
          <p:xfrm>
            <a:off x="2061142" y="1322466"/>
            <a:ext cx="468293" cy="468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142" y="1322466"/>
                          <a:ext cx="468293" cy="468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1682750" y="2728446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:  a ≤ b </a:t>
            </a: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chỉ </a:t>
            </a: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pt-BR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</a:t>
            </a: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2697162" y="3417421"/>
            <a:ext cx="451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≥ a  </a:t>
            </a:r>
            <a:r>
              <a:rPr lang="pt-BR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chỉ </a:t>
            </a:r>
            <a:r>
              <a:rPr lang="pt-BR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&gt; a </a:t>
            </a:r>
            <a:r>
              <a:rPr lang="pt-BR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pt-BR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81" name="TextBox 4"/>
          <p:cNvSpPr txBox="1">
            <a:spLocks noChangeArrowheads="1"/>
          </p:cNvSpPr>
          <p:nvPr/>
        </p:nvSpPr>
        <p:spPr bwMode="auto">
          <a:xfrm>
            <a:off x="685800" y="76200"/>
            <a:ext cx="675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914400" y="4048780"/>
            <a:ext cx="9070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Mỗi số tự nhiên có một số liền sau cách nó một đơn vị.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14375" y="4473245"/>
            <a:ext cx="10029825" cy="2384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Số 2021 có số liền sau là 2022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Số 2021 được gọi là số liền trước của số 202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Hai số 2021 và 2022 được gọi là hai số tự nhiên liên tiếp. </a:t>
            </a:r>
          </a:p>
        </p:txBody>
      </p:sp>
      <p:pic>
        <p:nvPicPr>
          <p:cNvPr id="24" name="Picture 15">
            <a:extLst>
              <a:ext uri="{FF2B5EF4-FFF2-40B4-BE49-F238E27FC236}">
                <a16:creationId xmlns:a16="http://schemas.microsoft.com/office/drawing/2014/main" id="{61C09BC4-1A3E-4F92-8654-E6B475DC1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575268"/>
            <a:ext cx="62484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0" grpId="0"/>
      <p:bldP spid="124952" grpId="0"/>
      <p:bldP spid="35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03465"/>
              </p:ext>
            </p:extLst>
          </p:nvPr>
        </p:nvGraphicFramePr>
        <p:xfrm>
          <a:off x="2822575" y="-21336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1238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98361"/>
              </p:ext>
            </p:extLst>
          </p:nvPr>
        </p:nvGraphicFramePr>
        <p:xfrm>
          <a:off x="2822575" y="-21336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07858"/>
              </p:ext>
            </p:extLst>
          </p:nvPr>
        </p:nvGraphicFramePr>
        <p:xfrm>
          <a:off x="2822575" y="-21336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13904"/>
              </p:ext>
            </p:extLst>
          </p:nvPr>
        </p:nvGraphicFramePr>
        <p:xfrm>
          <a:off x="2822575" y="-2133600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1133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86921"/>
              </p:ext>
            </p:extLst>
          </p:nvPr>
        </p:nvGraphicFramePr>
        <p:xfrm>
          <a:off x="2822575" y="-2133600"/>
          <a:ext cx="495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253780" progId="Equation.DSMT4">
                  <p:embed/>
                </p:oleObj>
              </mc:Choice>
              <mc:Fallback>
                <p:oleObj name="Equation" r:id="rId11" imgW="494870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495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62034"/>
              </p:ext>
            </p:extLst>
          </p:nvPr>
        </p:nvGraphicFramePr>
        <p:xfrm>
          <a:off x="2822575" y="-21336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-21336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2822575" y="-2133600"/>
            <a:ext cx="179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ới a, b </a:t>
            </a:r>
          </a:p>
        </p:txBody>
      </p:sp>
      <p:sp>
        <p:nvSpPr>
          <p:cNvPr id="13321" name="Rectangle 11"/>
          <p:cNvSpPr>
            <a:spLocks noChangeArrowheads="1"/>
          </p:cNvSpPr>
          <p:nvPr/>
        </p:nvSpPr>
        <p:spPr bwMode="auto">
          <a:xfrm>
            <a:off x="2822575" y="-2133600"/>
            <a:ext cx="8704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 , a &lt; b hoặc b &gt; a trên tia số điểm a nằm bên trái điểm b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3322" name="Rectangle 12"/>
          <p:cNvSpPr>
            <a:spLocks noChangeArrowheads="1"/>
          </p:cNvSpPr>
          <p:nvPr/>
        </p:nvSpPr>
        <p:spPr bwMode="auto">
          <a:xfrm>
            <a:off x="2822575" y="-2133600"/>
            <a:ext cx="407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 nghĩa là a &lt; b hoặc a = b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</a:p>
        </p:txBody>
      </p:sp>
      <p:sp>
        <p:nvSpPr>
          <p:cNvPr id="13323" name="Rectangle 13"/>
          <p:cNvSpPr>
            <a:spLocks noChangeArrowheads="1"/>
          </p:cNvSpPr>
          <p:nvPr/>
        </p:nvSpPr>
        <p:spPr bwMode="auto">
          <a:xfrm>
            <a:off x="2822575" y="-2133600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iết tập hợp A = </a:t>
            </a:r>
          </a:p>
        </p:txBody>
      </p:sp>
      <p:sp>
        <p:nvSpPr>
          <p:cNvPr id="13324" name="Rectangle 14"/>
          <p:cNvSpPr>
            <a:spLocks noChangeArrowheads="1"/>
          </p:cNvSpPr>
          <p:nvPr/>
        </p:nvSpPr>
        <p:spPr bwMode="auto">
          <a:xfrm>
            <a:off x="2822575" y="-2133600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ên bảng làm A = </a:t>
            </a:r>
          </a:p>
        </p:txBody>
      </p:sp>
      <p:sp>
        <p:nvSpPr>
          <p:cNvPr id="13325" name="Rectangle 15"/>
          <p:cNvSpPr>
            <a:spLocks noChangeArrowheads="1"/>
          </p:cNvSpPr>
          <p:nvPr/>
        </p:nvSpPr>
        <p:spPr bwMode="auto">
          <a:xfrm>
            <a:off x="2822575" y="-2133600"/>
            <a:ext cx="287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&lt; 10 và 10 &lt; 12 </a:t>
            </a: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793875" y="581592"/>
            <a:ext cx="8485188" cy="224676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 2</a:t>
            </a:r>
            <a:r>
              <a:rPr lang="pt-BR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SGK/ Trang 10</a:t>
            </a:r>
            <a:endParaRPr lang="pt-BR" alt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Thay mỗi chữ cái dưới đây bằng một số tự nhiên phù hợp trong những trường hợp sau:</a:t>
            </a:r>
          </a:p>
          <a:p>
            <a:pPr marL="514350" indent="-514350" algn="just" eaLnBrk="1" hangingPunct="1">
              <a:buFontTx/>
              <a:buAutoNum type="alphaLcParenR"/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17; a; b là ba số lẻ tăng dần.</a:t>
            </a:r>
          </a:p>
          <a:p>
            <a:pPr marL="514350" indent="-514350" algn="just" eaLnBrk="1" hangingPunct="1">
              <a:buFontTx/>
              <a:buAutoNum type="alphaLcParenR"/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m; 101; n; p là bốn số tự nhiên liên tiếp giảm dần.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4930775" y="3068638"/>
            <a:ext cx="135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2411413" y="3676651"/>
            <a:ext cx="4751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pt-B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 </a:t>
            </a: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9; 21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411413" y="4440238"/>
            <a:ext cx="3459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02; </a:t>
            </a: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00; 9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84498"/>
              </p:ext>
            </p:extLst>
          </p:nvPr>
        </p:nvGraphicFramePr>
        <p:xfrm>
          <a:off x="2347913" y="-28194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1238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4535"/>
              </p:ext>
            </p:extLst>
          </p:nvPr>
        </p:nvGraphicFramePr>
        <p:xfrm>
          <a:off x="2347913" y="-28194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13168"/>
              </p:ext>
            </p:extLst>
          </p:nvPr>
        </p:nvGraphicFramePr>
        <p:xfrm>
          <a:off x="2347913" y="-28194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69987"/>
              </p:ext>
            </p:extLst>
          </p:nvPr>
        </p:nvGraphicFramePr>
        <p:xfrm>
          <a:off x="2347913" y="-2819400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1133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893"/>
              </p:ext>
            </p:extLst>
          </p:nvPr>
        </p:nvGraphicFramePr>
        <p:xfrm>
          <a:off x="2347913" y="-2819400"/>
          <a:ext cx="495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253780" progId="Equation.DSMT4">
                  <p:embed/>
                </p:oleObj>
              </mc:Choice>
              <mc:Fallback>
                <p:oleObj name="Equation" r:id="rId11" imgW="494870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495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62016"/>
              </p:ext>
            </p:extLst>
          </p:nvPr>
        </p:nvGraphicFramePr>
        <p:xfrm>
          <a:off x="2347913" y="-2819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-2819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2347913" y="-2819400"/>
            <a:ext cx="179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ới a, b </a:t>
            </a:r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2347913" y="-2819400"/>
            <a:ext cx="8704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 , a &lt; b hoặc b &gt; a trên tia số điểm a nằm bên trái điểm b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5370" name="Rectangle 12"/>
          <p:cNvSpPr>
            <a:spLocks noChangeArrowheads="1"/>
          </p:cNvSpPr>
          <p:nvPr/>
        </p:nvSpPr>
        <p:spPr bwMode="auto">
          <a:xfrm>
            <a:off x="2347913" y="-2819400"/>
            <a:ext cx="407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 nghĩa là a &lt; b hoặc a = b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</a:p>
        </p:txBody>
      </p:sp>
      <p:sp>
        <p:nvSpPr>
          <p:cNvPr id="15371" name="Rectangle 13"/>
          <p:cNvSpPr>
            <a:spLocks noChangeArrowheads="1"/>
          </p:cNvSpPr>
          <p:nvPr/>
        </p:nvSpPr>
        <p:spPr bwMode="auto">
          <a:xfrm>
            <a:off x="2347913" y="-2819400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iết tập hợp A = </a:t>
            </a:r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2347913" y="-2819400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ên bảng làm A = </a:t>
            </a:r>
          </a:p>
        </p:txBody>
      </p:sp>
      <p:sp>
        <p:nvSpPr>
          <p:cNvPr id="15373" name="Rectangle 15"/>
          <p:cNvSpPr>
            <a:spLocks noChangeArrowheads="1"/>
          </p:cNvSpPr>
          <p:nvPr/>
        </p:nvSpPr>
        <p:spPr bwMode="auto">
          <a:xfrm>
            <a:off x="2347913" y="-2819400"/>
            <a:ext cx="287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&lt; 10 và 10 &lt; 12 </a:t>
            </a: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165350" y="627857"/>
            <a:ext cx="8485188" cy="1384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So sánh a và 2020 trong những trường hợp sau:</a:t>
            </a:r>
          </a:p>
          <a:p>
            <a:pPr marL="514350" indent="-514350" algn="just" eaLnBrk="1" hangingPunct="1">
              <a:buFontTx/>
              <a:buAutoNum type="alphaLcParenR"/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a &gt; 2021</a:t>
            </a:r>
          </a:p>
          <a:p>
            <a:pPr marL="514350" indent="-514350" algn="just" eaLnBrk="1" hangingPunct="1">
              <a:buFontTx/>
              <a:buAutoNum type="alphaLcParenR"/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 a &lt; 2000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4456113" y="2230438"/>
            <a:ext cx="135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1936751" y="2819401"/>
            <a:ext cx="6808787" cy="9556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marL="514350" indent="-514350" algn="just" eaLnBrk="1" hangingPunct="1">
              <a:buFontTx/>
              <a:buAutoNum type="alphaLcParenR"/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Ta có a &gt; 2021 mà 2021 &gt; 2020 </a:t>
            </a:r>
          </a:p>
          <a:p>
            <a:pPr algn="just" eaLnBrk="1" hangingPunct="1">
              <a:defRPr/>
            </a:pPr>
            <a:r>
              <a:rPr lang="pt-BR" altLang="en-US" sz="2800" dirty="0">
                <a:latin typeface="Times New Roman" pitchFamily="18" charset="0"/>
                <a:cs typeface="Times New Roman" pitchFamily="18" charset="0"/>
              </a:rPr>
              <a:t>             Nên a &gt; 2020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936751" y="3800476"/>
            <a:ext cx="71897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có a &lt; 2000 mà 2000 &lt; 2020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Nên a &lt; 2020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143000" y="631826"/>
            <a:ext cx="668338" cy="603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15381" name="Rectangle 1"/>
          <p:cNvSpPr>
            <a:spLocks noChangeArrowheads="1"/>
          </p:cNvSpPr>
          <p:nvPr/>
        </p:nvSpPr>
        <p:spPr bwMode="auto">
          <a:xfrm>
            <a:off x="1430338" y="5029201"/>
            <a:ext cx="922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ắc cầu:</a:t>
            </a:r>
            <a:r>
              <a:rPr lang="pt-BR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a &lt; b và b &lt; c thì a &lt; c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  <p:bldP spid="25" grpId="0"/>
      <p:bldP spid="153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0954"/>
              </p:ext>
            </p:extLst>
          </p:nvPr>
        </p:nvGraphicFramePr>
        <p:xfrm>
          <a:off x="2095500" y="-2568576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1238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78125"/>
              </p:ext>
            </p:extLst>
          </p:nvPr>
        </p:nvGraphicFramePr>
        <p:xfrm>
          <a:off x="2095500" y="-2568576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99313"/>
              </p:ext>
            </p:extLst>
          </p:nvPr>
        </p:nvGraphicFramePr>
        <p:xfrm>
          <a:off x="2095500" y="-2568576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1238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35928"/>
              </p:ext>
            </p:extLst>
          </p:nvPr>
        </p:nvGraphicFramePr>
        <p:xfrm>
          <a:off x="2095500" y="-2568576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1133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56693"/>
              </p:ext>
            </p:extLst>
          </p:nvPr>
        </p:nvGraphicFramePr>
        <p:xfrm>
          <a:off x="2095500" y="-2568576"/>
          <a:ext cx="495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253780" progId="Equation.DSMT4">
                  <p:embed/>
                </p:oleObj>
              </mc:Choice>
              <mc:Fallback>
                <p:oleObj name="Equation" r:id="rId11" imgW="494870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495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36154"/>
              </p:ext>
            </p:extLst>
          </p:nvPr>
        </p:nvGraphicFramePr>
        <p:xfrm>
          <a:off x="2095500" y="-2568576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-2568576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2095500" y="-2568576"/>
            <a:ext cx="179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ới a, b </a:t>
            </a:r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2095500" y="-2568576"/>
            <a:ext cx="8704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 , a &lt; b hoặc b &gt; a trên tia số điểm a nằm bên trái điểm b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7418" name="Rectangle 12"/>
          <p:cNvSpPr>
            <a:spLocks noChangeArrowheads="1"/>
          </p:cNvSpPr>
          <p:nvPr/>
        </p:nvSpPr>
        <p:spPr bwMode="auto">
          <a:xfrm>
            <a:off x="2095500" y="-2568576"/>
            <a:ext cx="407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 nghĩa là a &lt; b hoặc a = b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</a:p>
        </p:txBody>
      </p:sp>
      <p:sp>
        <p:nvSpPr>
          <p:cNvPr id="17419" name="Rectangle 13"/>
          <p:cNvSpPr>
            <a:spLocks noChangeArrowheads="1"/>
          </p:cNvSpPr>
          <p:nvPr/>
        </p:nvSpPr>
        <p:spPr bwMode="auto">
          <a:xfrm>
            <a:off x="2095500" y="-2568576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iết tập hợp A = </a:t>
            </a: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2095500" y="-2568576"/>
            <a:ext cx="2847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ên bảng làm A = </a:t>
            </a:r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2095500" y="-2568576"/>
            <a:ext cx="287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&lt; 10 và 10 &lt; 12 </a:t>
            </a: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066800" y="666859"/>
            <a:ext cx="8485188" cy="181588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3</a:t>
            </a:r>
            <a:r>
              <a:rPr lang="pt-B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SGK/ Trang 11)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ập hợp A gồm các phần tử có chữ số tận cùng là 0 hoặc 5 và nhỏ hơn 36. Liệt kê các phần tử của A theo thứ tự giảm dần.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4203700" y="2633662"/>
            <a:ext cx="135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1684338" y="3286125"/>
            <a:ext cx="680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{ 35; 30; 25; 20; 15; 10; 5; 0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/>
          <p:cNvSpPr txBox="1">
            <a:spLocks/>
          </p:cNvSpPr>
          <p:nvPr/>
        </p:nvSpPr>
        <p:spPr bwMode="auto">
          <a:xfrm>
            <a:off x="457200" y="1241425"/>
            <a:ext cx="10363200" cy="20177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/ Trang 11)</a:t>
            </a:r>
          </a:p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2 023;   5 427 198 653</a:t>
            </a:r>
          </a:p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0" name="Content Placeholder 2"/>
          <p:cNvSpPr txBox="1">
            <a:spLocks/>
          </p:cNvSpPr>
          <p:nvPr/>
        </p:nvSpPr>
        <p:spPr bwMode="auto">
          <a:xfrm>
            <a:off x="738188" y="3962400"/>
            <a:ext cx="8839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       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1262063" y="3276600"/>
            <a:ext cx="5159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2" name="TextBox 4"/>
          <p:cNvSpPr txBox="1">
            <a:spLocks noChangeArrowheads="1"/>
          </p:cNvSpPr>
          <p:nvPr/>
        </p:nvSpPr>
        <p:spPr bwMode="auto">
          <a:xfrm>
            <a:off x="565150" y="76200"/>
            <a:ext cx="675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Ghi số tự nhiên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752475" y="631825"/>
            <a:ext cx="4473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46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28991"/>
              </p:ext>
            </p:extLst>
          </p:nvPr>
        </p:nvGraphicFramePr>
        <p:xfrm>
          <a:off x="3384550" y="258603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86037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610"/>
              </p:ext>
            </p:extLst>
          </p:nvPr>
        </p:nvGraphicFramePr>
        <p:xfrm>
          <a:off x="3384550" y="258603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86037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77830"/>
              </p:ext>
            </p:extLst>
          </p:nvPr>
        </p:nvGraphicFramePr>
        <p:xfrm>
          <a:off x="1916443" y="3886200"/>
          <a:ext cx="980415" cy="6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43" y="3886200"/>
                        <a:ext cx="980415" cy="60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26203"/>
              </p:ext>
            </p:extLst>
          </p:nvPr>
        </p:nvGraphicFramePr>
        <p:xfrm>
          <a:off x="1981200" y="5029200"/>
          <a:ext cx="4147180" cy="67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41200" progId="Equation.DSMT4">
                  <p:embed/>
                </p:oleObj>
              </mc:Choice>
              <mc:Fallback>
                <p:oleObj name="Equation" r:id="rId8" imgW="1384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4147180" cy="67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56BC95-0E92-47BD-8AA8-656B47391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66131"/>
              </p:ext>
            </p:extLst>
          </p:nvPr>
        </p:nvGraphicFramePr>
        <p:xfrm>
          <a:off x="1624012" y="4495800"/>
          <a:ext cx="8905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4012" y="4495800"/>
                        <a:ext cx="8905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ED387EAE-7314-48BC-8023-30C1859FA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5638800"/>
            <a:ext cx="108462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67DFD04C-D060-4F3E-8A37-1C6DF4184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6145943"/>
            <a:ext cx="8751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545 = 5 x 100 + 4 x 10 + 5 = 500 + 40 + 5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animBg="1"/>
      <p:bldP spid="1030" grpId="0"/>
      <p:bldP spid="1032" grpId="0"/>
      <p:bldP spid="14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7</TotalTime>
  <Words>1008</Words>
  <Application>Microsoft Office PowerPoint</Application>
  <PresentationFormat>Widescreen</PresentationFormat>
  <Paragraphs>151</Paragraphs>
  <Slides>1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VNI-Brush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ề nhà: Làm bài 3, 4 (SGK/ Trang 12)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Văn Tân Lê</cp:lastModifiedBy>
  <cp:revision>348</cp:revision>
  <dcterms:created xsi:type="dcterms:W3CDTF">2016-11-26T13:35:55Z</dcterms:created>
  <dcterms:modified xsi:type="dcterms:W3CDTF">2021-09-15T05:38:32Z</dcterms:modified>
</cp:coreProperties>
</file>